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4B90" w:rsidRPr="00DB5656" w:rsidRDefault="00234B90" w:rsidP="00234B9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234B90" w:rsidRPr="00DB5656" w:rsidRDefault="00234B90" w:rsidP="00234B9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34B90" w:rsidRPr="00DB5656" w:rsidRDefault="00234B90" w:rsidP="00234B9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3504" r:id="rId9"/>
        </w:object>
      </w:r>
    </w:p>
    <w:p w:rsidR="00234B90" w:rsidRPr="00DB5656" w:rsidRDefault="00234B90" w:rsidP="00C87C0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234B90" w:rsidRPr="00DB5656" w:rsidRDefault="00234B90" w:rsidP="00C87C0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234B90" w:rsidRPr="00DB5656" w:rsidRDefault="00234B90" w:rsidP="00C87C0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34B90" w:rsidRPr="00DB5656" w:rsidRDefault="00234B90" w:rsidP="00234B9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34B90" w:rsidRPr="00DB5656" w:rsidRDefault="00234B90" w:rsidP="00C87C0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234B90" w:rsidRPr="00DB5656" w:rsidRDefault="00234B90" w:rsidP="00234B9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234B90" w:rsidRPr="00DB5656" w:rsidRDefault="00234B90" w:rsidP="00234B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234B90" w:rsidRPr="00DB5656" w:rsidRDefault="00234B90" w:rsidP="00C87C0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234B90" w:rsidRPr="00DB5656" w:rsidRDefault="00234B90" w:rsidP="00234B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34B90" w:rsidRPr="00DB5656" w:rsidRDefault="00234B90" w:rsidP="00C87C0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234B90" w:rsidRPr="00DB5656" w:rsidRDefault="00234B90" w:rsidP="00C87C0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34B90" w:rsidRPr="00DB5656" w:rsidRDefault="00234B90" w:rsidP="00234B9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34B90" w:rsidRPr="00DB5656" w:rsidRDefault="00234B90" w:rsidP="00C87C0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234B90" w:rsidRPr="00DB5656" w:rsidRDefault="00234B90" w:rsidP="00234B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234B90" w:rsidRPr="00DB5656" w:rsidRDefault="00234B90" w:rsidP="00234B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234B90" w:rsidRPr="00DB5656" w:rsidRDefault="00234B90" w:rsidP="00C87C0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234B90" w:rsidRPr="00DB5656" w:rsidRDefault="00234B90" w:rsidP="00234B9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234B90" w:rsidRPr="00DB5656" w:rsidRDefault="006F4533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234B90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234B90" w:rsidRPr="00DB5656" w:rsidRDefault="00234B90" w:rsidP="00234B9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B90" w:rsidRPr="00DB5656" w:rsidRDefault="00234B90" w:rsidP="00234B9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234B90" w:rsidRPr="00DB5656" w:rsidRDefault="00234B90" w:rsidP="00234B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234B90" w:rsidRPr="00DB5656" w:rsidRDefault="00234B90" w:rsidP="00234B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234B90" w:rsidRPr="00DB5656" w:rsidRDefault="00234B90" w:rsidP="00234B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34B90" w:rsidRPr="00DB5656" w:rsidRDefault="00234B90" w:rsidP="00234B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234B90" w:rsidRPr="00DB5656" w:rsidRDefault="00234B90" w:rsidP="00234B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234B90" w:rsidRPr="00DB5656" w:rsidRDefault="00234B90" w:rsidP="00C87C07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350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234B90" w:rsidRPr="00DB5656" w:rsidRDefault="00234B90" w:rsidP="00234B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34B90" w:rsidRPr="00DB5656" w:rsidRDefault="00234B90" w:rsidP="00234B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34B90" w:rsidRPr="00DB5656" w:rsidRDefault="00234B90" w:rsidP="00234B9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234B90" w:rsidRPr="00DB5656" w:rsidRDefault="00234B90" w:rsidP="00234B9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B90" w:rsidRPr="00DB5656" w:rsidRDefault="00234B90" w:rsidP="00C87C07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234B90" w:rsidRPr="00DB5656" w:rsidRDefault="00234B90" w:rsidP="00234B9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234B90" w:rsidRPr="00DB5656" w:rsidRDefault="00234B90" w:rsidP="00234B9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234B90" w:rsidRPr="00DB5656" w:rsidRDefault="00234B90" w:rsidP="00234B9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234B90" w:rsidRPr="00DB5656" w:rsidRDefault="00234B90" w:rsidP="00C87C07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234B90" w:rsidRPr="00DB5656" w:rsidTr="00C87C07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234B90" w:rsidRPr="00DB5656" w:rsidTr="00C87C07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34B90" w:rsidRPr="00DB5656" w:rsidTr="00C87C07">
        <w:trPr>
          <w:trHeight w:val="340"/>
          <w:jc w:val="center"/>
        </w:trPr>
        <w:tc>
          <w:tcPr>
            <w:tcW w:w="79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34B90" w:rsidRPr="00DB5656" w:rsidTr="00C87C07">
        <w:trPr>
          <w:trHeight w:val="340"/>
          <w:jc w:val="center"/>
        </w:trPr>
        <w:tc>
          <w:tcPr>
            <w:tcW w:w="79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34B90" w:rsidRPr="00DB5656" w:rsidTr="00C87C07">
        <w:trPr>
          <w:trHeight w:val="340"/>
          <w:jc w:val="center"/>
        </w:trPr>
        <w:tc>
          <w:tcPr>
            <w:tcW w:w="79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34B90" w:rsidRPr="00DB5656" w:rsidTr="00C87C07">
        <w:trPr>
          <w:trHeight w:val="340"/>
          <w:jc w:val="center"/>
        </w:trPr>
        <w:tc>
          <w:tcPr>
            <w:tcW w:w="79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34B90" w:rsidRPr="00DB5656" w:rsidTr="00C87C07">
        <w:trPr>
          <w:trHeight w:val="340"/>
          <w:jc w:val="center"/>
        </w:trPr>
        <w:tc>
          <w:tcPr>
            <w:tcW w:w="79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34B90" w:rsidRPr="00DB5656" w:rsidTr="00C87C07">
        <w:trPr>
          <w:trHeight w:val="340"/>
          <w:jc w:val="center"/>
        </w:trPr>
        <w:tc>
          <w:tcPr>
            <w:tcW w:w="79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34B90" w:rsidRPr="00DB5656" w:rsidRDefault="00234B9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234B90" w:rsidRPr="00DB5656" w:rsidRDefault="00234B90" w:rsidP="00C87C0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34B90" w:rsidRPr="00DB5656" w:rsidRDefault="00234B90" w:rsidP="00C87C0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234B90" w:rsidRPr="00DB5656" w:rsidRDefault="00234B90" w:rsidP="00234B9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234B90" w:rsidRPr="00DB5656" w:rsidRDefault="00234B90" w:rsidP="00C87C07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C87C0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C87C0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234B90" w:rsidRPr="00DB5656" w:rsidRDefault="00234B90" w:rsidP="00C87C0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234B90" w:rsidRDefault="00234B90" w:rsidP="006F453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234B9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6B48" w:rsidRDefault="001C6B48">
      <w:r>
        <w:separator/>
      </w:r>
    </w:p>
  </w:endnote>
  <w:endnote w:type="continuationSeparator" w:id="1">
    <w:p w:rsidR="001C6B48" w:rsidRDefault="001C6B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129F" w:rsidRDefault="009B129F" w:rsidP="009B129F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B129F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9B129F" w:rsidRPr="001D5E8F" w:rsidRDefault="006E2298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B129F" w:rsidRPr="001D5E8F" w:rsidRDefault="006F4533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B129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C87C07" w:rsidRPr="00C87C0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B129F" w:rsidRPr="00096C38" w:rsidRDefault="009B129F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B129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争议解决</w:t>
          </w:r>
        </w:p>
      </w:tc>
    </w:tr>
  </w:tbl>
  <w:p w:rsidR="00C23102" w:rsidRPr="009B129F" w:rsidRDefault="00C23102" w:rsidP="009B129F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129F" w:rsidRDefault="009B129F" w:rsidP="009B129F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B129F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9B129F" w:rsidRPr="001D5E8F" w:rsidRDefault="006E2298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B129F" w:rsidRPr="001D5E8F" w:rsidRDefault="006F4533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B129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C87C07" w:rsidRPr="00C87C0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B129F" w:rsidRPr="00096C38" w:rsidRDefault="009B129F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B129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争议解决</w:t>
          </w:r>
        </w:p>
      </w:tc>
    </w:tr>
  </w:tbl>
  <w:p w:rsidR="00C23102" w:rsidRPr="009B129F" w:rsidRDefault="00C23102" w:rsidP="009B129F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1C5B" w:rsidRPr="00BB5218" w:rsidRDefault="00B97A60" w:rsidP="000D1C5B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927AB" w:rsidRPr="000927AB">
      <w:rPr>
        <w:rFonts w:asciiTheme="minorHAnsi" w:hAnsiTheme="minorHAnsi" w:cstheme="minorHAnsi" w:hint="eastAsia"/>
        <w:bCs/>
        <w:noProof/>
        <w:lang w:eastAsia="zh-CN"/>
      </w:rPr>
      <w:t>争议解决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F95B54">
      <w:rPr>
        <w:rFonts w:ascii="Calibri" w:hAnsi="Calibri" w:cs="Calibri" w:hint="eastAsia"/>
        <w:bCs/>
        <w:snapToGrid w:val="0"/>
        <w:lang w:eastAsia="zh-CN"/>
      </w:rPr>
      <w:t>2</w:t>
    </w:r>
    <w:r w:rsidR="006E2298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6E2298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6E2298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6B48" w:rsidRDefault="001C6B48">
      <w:r>
        <w:separator/>
      </w:r>
    </w:p>
  </w:footnote>
  <w:footnote w:type="continuationSeparator" w:id="1">
    <w:p w:rsidR="001C6B48" w:rsidRDefault="001C6B4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6F4533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6F4533" w:rsidP="00BA49E8">
    <w:pPr>
      <w:ind w:right="1560"/>
      <w:rPr>
        <w:caps/>
        <w:color w:val="31849B" w:themeColor="accent5" w:themeShade="BF"/>
        <w:lang w:eastAsia="zh-CN"/>
      </w:rPr>
    </w:pPr>
    <w:r w:rsidRPr="006F4533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770BE9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B1AF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Dispute Settlement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BB1AF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争议解决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39039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6E229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39039D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6E2298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6F4533">
      <w:rPr>
        <w:rFonts w:asciiTheme="minorHAnsi" w:hAnsiTheme="minorHAnsi"/>
        <w:sz w:val="18"/>
        <w:szCs w:val="18"/>
      </w:rPr>
      <w:fldChar w:fldCharType="begin"/>
    </w:r>
    <w:r w:rsidR="00AA76E3">
      <w:rPr>
        <w:rFonts w:asciiTheme="minorHAnsi" w:hAnsiTheme="minorHAnsi"/>
        <w:sz w:val="18"/>
        <w:szCs w:val="18"/>
      </w:rPr>
      <w:instrText xml:space="preserve"> HYPERLINK "</w:instrText>
    </w:r>
    <w:r w:rsidR="00AA76E3" w:rsidRPr="00AA76E3">
      <w:rPr>
        <w:rFonts w:asciiTheme="minorHAnsi" w:hAnsiTheme="minorHAnsi"/>
        <w:sz w:val="18"/>
        <w:szCs w:val="18"/>
      </w:rPr>
      <w:instrText>http</w:instrText>
    </w:r>
    <w:r w:rsidR="00AA76E3" w:rsidRPr="00AA76E3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AA76E3" w:rsidRPr="00AA76E3">
      <w:rPr>
        <w:rFonts w:asciiTheme="minorHAnsi" w:hAnsiTheme="minorHAnsi"/>
        <w:sz w:val="18"/>
        <w:szCs w:val="18"/>
      </w:rPr>
      <w:instrText>://www.hanspub.org/journal/</w:instrText>
    </w:r>
    <w:r w:rsidR="00AA76E3" w:rsidRPr="00AA76E3">
      <w:rPr>
        <w:rFonts w:asciiTheme="minorHAnsi" w:hAnsiTheme="minorHAnsi"/>
        <w:sz w:val="18"/>
        <w:szCs w:val="18"/>
        <w:lang w:eastAsia="zh-CN"/>
      </w:rPr>
      <w:instrText>ds</w:instrText>
    </w:r>
    <w:r w:rsidR="00AA76E3">
      <w:rPr>
        <w:rFonts w:asciiTheme="minorHAnsi" w:hAnsiTheme="minorHAnsi"/>
        <w:sz w:val="18"/>
        <w:szCs w:val="18"/>
      </w:rPr>
      <w:instrText xml:space="preserve">" </w:instrText>
    </w:r>
    <w:r w:rsidR="006F4533">
      <w:rPr>
        <w:rFonts w:asciiTheme="minorHAnsi" w:hAnsiTheme="minorHAnsi"/>
        <w:sz w:val="18"/>
        <w:szCs w:val="18"/>
      </w:rPr>
      <w:fldChar w:fldCharType="separate"/>
    </w:r>
    <w:r w:rsidR="00AA76E3" w:rsidRPr="00FE14BE">
      <w:rPr>
        <w:rStyle w:val="a3"/>
        <w:rFonts w:asciiTheme="minorHAnsi" w:hAnsiTheme="minorHAnsi"/>
        <w:sz w:val="18"/>
        <w:szCs w:val="18"/>
      </w:rPr>
      <w:t>http</w:t>
    </w:r>
    <w:r w:rsidR="00AA76E3" w:rsidRPr="00FE14BE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AA76E3" w:rsidRPr="00FE14BE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AA76E3" w:rsidRPr="00FE14BE">
      <w:rPr>
        <w:rStyle w:val="a3"/>
        <w:rFonts w:asciiTheme="minorHAnsi" w:hAnsiTheme="minorHAnsi"/>
        <w:sz w:val="18"/>
        <w:szCs w:val="18"/>
        <w:lang w:eastAsia="zh-CN"/>
      </w:rPr>
      <w:t>ds</w:t>
    </w:r>
    <w:r w:rsidR="006F4533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6F4533" w:rsidP="00C87C07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6E2298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d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5540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5FB3"/>
    <w:rsid w:val="000760BE"/>
    <w:rsid w:val="00076C89"/>
    <w:rsid w:val="000776EB"/>
    <w:rsid w:val="000778BF"/>
    <w:rsid w:val="0007793F"/>
    <w:rsid w:val="00080291"/>
    <w:rsid w:val="0008071D"/>
    <w:rsid w:val="0008083B"/>
    <w:rsid w:val="0008189A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43"/>
    <w:rsid w:val="000935EC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1DD3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6427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56E7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0CF"/>
    <w:rsid w:val="00102162"/>
    <w:rsid w:val="001031B9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3E38"/>
    <w:rsid w:val="001445B1"/>
    <w:rsid w:val="0014727F"/>
    <w:rsid w:val="0014728D"/>
    <w:rsid w:val="00152B15"/>
    <w:rsid w:val="001538E3"/>
    <w:rsid w:val="0015457A"/>
    <w:rsid w:val="00155398"/>
    <w:rsid w:val="00155C37"/>
    <w:rsid w:val="001603F0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1307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847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6B48"/>
    <w:rsid w:val="001C7866"/>
    <w:rsid w:val="001D094D"/>
    <w:rsid w:val="001D0E19"/>
    <w:rsid w:val="001D2C08"/>
    <w:rsid w:val="001D36EC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366A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1F3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B69"/>
    <w:rsid w:val="00234B90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053F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290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62E"/>
    <w:rsid w:val="002E0F45"/>
    <w:rsid w:val="002E3483"/>
    <w:rsid w:val="002E4DBA"/>
    <w:rsid w:val="002E4E38"/>
    <w:rsid w:val="002E5A7F"/>
    <w:rsid w:val="002E5E32"/>
    <w:rsid w:val="002E6BD3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7E6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39D"/>
    <w:rsid w:val="0039071E"/>
    <w:rsid w:val="00390AA5"/>
    <w:rsid w:val="003911EC"/>
    <w:rsid w:val="00391FC4"/>
    <w:rsid w:val="0039374F"/>
    <w:rsid w:val="003953D5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1F98"/>
    <w:rsid w:val="003E28F7"/>
    <w:rsid w:val="003E2BA3"/>
    <w:rsid w:val="003E2E15"/>
    <w:rsid w:val="003E43B4"/>
    <w:rsid w:val="003E50C3"/>
    <w:rsid w:val="003E5B6A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396F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34F3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44D"/>
    <w:rsid w:val="0055182E"/>
    <w:rsid w:val="00552167"/>
    <w:rsid w:val="0055334A"/>
    <w:rsid w:val="00554B17"/>
    <w:rsid w:val="00556551"/>
    <w:rsid w:val="00556A43"/>
    <w:rsid w:val="00561901"/>
    <w:rsid w:val="00561D13"/>
    <w:rsid w:val="0056724D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969D9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394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34F9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D68E4"/>
    <w:rsid w:val="006E09C6"/>
    <w:rsid w:val="006E2298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4533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4B8B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3DB1"/>
    <w:rsid w:val="007C768A"/>
    <w:rsid w:val="007D0093"/>
    <w:rsid w:val="007D0B85"/>
    <w:rsid w:val="007D2519"/>
    <w:rsid w:val="007D35FB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21E4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4A91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67B"/>
    <w:rsid w:val="00843E2C"/>
    <w:rsid w:val="008440C2"/>
    <w:rsid w:val="00847741"/>
    <w:rsid w:val="00855006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66BC"/>
    <w:rsid w:val="008D70C1"/>
    <w:rsid w:val="008D7666"/>
    <w:rsid w:val="008E0500"/>
    <w:rsid w:val="008E232A"/>
    <w:rsid w:val="008E33EB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25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5F97"/>
    <w:rsid w:val="009265C2"/>
    <w:rsid w:val="0093281B"/>
    <w:rsid w:val="00932C9F"/>
    <w:rsid w:val="0093541A"/>
    <w:rsid w:val="00935695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129F"/>
    <w:rsid w:val="009B2637"/>
    <w:rsid w:val="009B2F5B"/>
    <w:rsid w:val="009B3360"/>
    <w:rsid w:val="009B6856"/>
    <w:rsid w:val="009C0F36"/>
    <w:rsid w:val="009C1D0F"/>
    <w:rsid w:val="009C1FE0"/>
    <w:rsid w:val="009C2CD6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E6544"/>
    <w:rsid w:val="009F1509"/>
    <w:rsid w:val="009F18EE"/>
    <w:rsid w:val="009F1D1A"/>
    <w:rsid w:val="009F343E"/>
    <w:rsid w:val="009F4D0C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A76E3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0566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0C2D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0DE7"/>
    <w:rsid w:val="00BF11FA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55C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87C07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412"/>
    <w:rsid w:val="00CF2E70"/>
    <w:rsid w:val="00CF4D7C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25C50"/>
    <w:rsid w:val="00D32E37"/>
    <w:rsid w:val="00D33096"/>
    <w:rsid w:val="00D34AEE"/>
    <w:rsid w:val="00D35F7B"/>
    <w:rsid w:val="00D42955"/>
    <w:rsid w:val="00D42F55"/>
    <w:rsid w:val="00D43BC0"/>
    <w:rsid w:val="00D43FDF"/>
    <w:rsid w:val="00D44CF0"/>
    <w:rsid w:val="00D46791"/>
    <w:rsid w:val="00D47B75"/>
    <w:rsid w:val="00D51034"/>
    <w:rsid w:val="00D5188F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723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175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AA4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2C74"/>
    <w:rsid w:val="00F13CCE"/>
    <w:rsid w:val="00F13E92"/>
    <w:rsid w:val="00F14F78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34F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0F5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5B54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d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3A6947-08EF-4C0C-BEF4-262BE2337C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63</cp:revision>
  <cp:lastPrinted>2013-11-05T03:48:00Z</cp:lastPrinted>
  <dcterms:created xsi:type="dcterms:W3CDTF">2016-08-11T02:17:00Z</dcterms:created>
  <dcterms:modified xsi:type="dcterms:W3CDTF">2023-11-24T06:08:00Z</dcterms:modified>
</cp:coreProperties>
</file>